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7:</w: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Bài 1(2,5đ):</w:t>
      </w:r>
      <w:r>
        <w:rPr>
          <w:rFonts w:ascii="Times New Roman" w:hAnsi="Times New Roman" w:cs="Times New Roman"/>
          <w:bCs/>
          <w:sz w:val="28"/>
          <w:szCs w:val="28"/>
        </w:rPr>
        <w:t xml:space="preserve"> Thực hiện phép tính :</w: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 (2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-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(3a + 1).(2 – 4a)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(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-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7x + 3)</w:t>
      </w:r>
      <w:r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(2x + 3)</w: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/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5pt;height:33.7pt" o:ole="">
            <v:imagedata r:id="rId4" o:title=""/>
          </v:shape>
          <o:OLEObject Type="Embed" ProgID="Equation.DSMT4" ShapeID="_x0000_i1025" DrawAspect="Content" ObjectID="_1702357487" r:id="rId5"/>
        </w:object>
      </w:r>
    </w:p>
    <w:p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Bài 2(1,5đ):</w:t>
      </w:r>
      <w:r>
        <w:rPr>
          <w:rFonts w:ascii="Times New Roman" w:hAnsi="Times New Roman" w:cs="Times New Roman"/>
          <w:bCs/>
          <w:sz w:val="28"/>
          <w:szCs w:val="28"/>
        </w:rPr>
        <w:t xml:space="preserve"> Phân tích đa thức thành nhân tử </w:t>
      </w:r>
    </w:p>
    <w:p>
      <w:pPr>
        <w:pStyle w:val="ListParagraph"/>
        <w:tabs>
          <w:tab w:val="center" w:pos="4320"/>
          <w:tab w:val="right" w:pos="8640"/>
        </w:tabs>
        <w:spacing w:line="360" w:lineRule="auto"/>
        <w:ind w:left="0"/>
        <w:rPr>
          <w:rFonts w:ascii="Times New Roman" w:hAnsi="Times New Roman" w:cs="Times New Roman"/>
          <w:position w:val="-10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/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079" w:dyaOrig="380">
          <v:shape id="_x0000_i1026" type="#_x0000_t75" style="width:113.55pt;height:20.75pt" o:ole="">
            <v:imagedata r:id="rId6" o:title=""/>
          </v:shape>
          <o:OLEObject Type="Embed" ProgID="Equation.DSMT4" ShapeID="_x0000_i1026" DrawAspect="Content" ObjectID="_1702357488" r:id="rId7"/>
        </w:object>
      </w:r>
      <w:r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                </w:t>
      </w:r>
    </w:p>
    <w:p>
      <w:pPr>
        <w:pStyle w:val="ListParagraph"/>
        <w:tabs>
          <w:tab w:val="center" w:pos="4320"/>
          <w:tab w:val="right" w:pos="864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position w:val="-1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b/  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+ 3x  – y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– 3y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>
      <w:pPr>
        <w:pStyle w:val="ListParagraph"/>
        <w:tabs>
          <w:tab w:val="center" w:pos="4320"/>
          <w:tab w:val="right" w:pos="8640"/>
        </w:tabs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>c/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+ 6x + 8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>
      <w:pPr>
        <w:pStyle w:val="ListParagraph"/>
        <w:tabs>
          <w:tab w:val="center" w:pos="4320"/>
          <w:tab w:val="right" w:pos="8640"/>
        </w:tabs>
        <w:spacing w:line="360" w:lineRule="auto"/>
        <w:ind w:left="0"/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Bài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fr-FR"/>
        </w:rPr>
        <w:t xml:space="preserve"> 3(1đ):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Tìm x </w:t>
      </w:r>
    </w:p>
    <w:p>
      <w:pPr>
        <w:pStyle w:val="ListParagraph"/>
        <w:tabs>
          <w:tab w:val="center" w:pos="5040"/>
        </w:tabs>
        <w:ind w:left="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/ - 5x.(x + 5) – (3 - 5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>) = -9                                            b/  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– 16 + 3x.(x  – 4) = 0</w:t>
      </w:r>
    </w:p>
    <w:p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Bài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fr-FR"/>
        </w:rPr>
        <w:t xml:space="preserve"> 4 0,75đ)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u w:val="single"/>
          <w:lang w:val="fr-FR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iá niêm yết của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một </w:t>
      </w:r>
      <w:r>
        <w:rPr>
          <w:rFonts w:ascii="Times New Roman" w:hAnsi="Times New Roman" w:cs="Times New Roman"/>
          <w:sz w:val="28"/>
          <w:szCs w:val="28"/>
          <w:lang w:val="vi-VN"/>
        </w:rPr>
        <w:t>chiếc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xe đạp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là </w:t>
      </w:r>
      <w:r>
        <w:rPr>
          <w:rFonts w:ascii="Times New Roman" w:hAnsi="Times New Roman" w:cs="Times New Roman"/>
          <w:sz w:val="28"/>
          <w:szCs w:val="28"/>
          <w:lang w:val="vi-VN"/>
        </w:rPr>
        <w:t>7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500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000 đồng. Do cửa hàng có đợt khuyến mãi nên thông báo giảm giá 10%, 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sau đó lại giảm thêm 5% trên giá đã giảm. Vậy sau hai đợt giảm giá thì giá của chiếc xe đạp đó là bao nhiêu?</w:t>
      </w:r>
    </w:p>
    <w:p>
      <w:pPr>
        <w:ind w:left="390" w:hanging="390"/>
        <w:jc w:val="both"/>
        <w:rPr>
          <w:rFonts w:ascii="Times New Roman" w:hAnsi="Times New Roman" w:cs="Times New Roman"/>
          <w:b/>
          <w:i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7145</wp:posOffset>
                </wp:positionV>
                <wp:extent cx="2454275" cy="1398270"/>
                <wp:effectExtent l="9525" t="7620" r="12700" b="1333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4275" cy="1398270"/>
                          <a:chOff x="3614" y="6973"/>
                          <a:chExt cx="3865" cy="2202"/>
                        </a:xfrm>
                      </wpg:grpSpPr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14" y="6974"/>
                            <a:ext cx="337" cy="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8721"/>
                            <a:ext cx="337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2" y="6973"/>
                            <a:ext cx="337" cy="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851" y="7811"/>
                            <a:ext cx="337" cy="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4" y="8713"/>
                            <a:ext cx="337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616" y="7811"/>
                            <a:ext cx="337" cy="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0"/>
                        <wps:cNvSpPr>
                          <a:spLocks noChangeArrowheads="1"/>
                        </wps:cNvSpPr>
                        <wps:spPr bwMode="auto">
                          <a:xfrm rot="-1396902">
                            <a:off x="4517" y="7384"/>
                            <a:ext cx="1873" cy="1053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" name="Group 11"/>
                        <wpg:cNvGrpSpPr>
                          <a:grpSpLocks/>
                        </wpg:cNvGrpSpPr>
                        <wpg:grpSpPr bwMode="auto">
                          <a:xfrm>
                            <a:off x="4156" y="7181"/>
                            <a:ext cx="2986" cy="1679"/>
                            <a:chOff x="4156" y="7181"/>
                            <a:chExt cx="2986" cy="1679"/>
                          </a:xfrm>
                        </wpg:grpSpPr>
                        <wps:wsp>
                          <wps:cNvPr id="15" name="AutoShap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56" y="7603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4204" y="7181"/>
                              <a:ext cx="2938" cy="1679"/>
                              <a:chOff x="1578" y="6973"/>
                              <a:chExt cx="2938" cy="1679"/>
                            </a:xfrm>
                          </wpg:grpSpPr>
                          <wps:wsp>
                            <wps:cNvPr id="17" name="AutoShap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8" y="6973"/>
                                <a:ext cx="293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09" y="8640"/>
                                <a:ext cx="1486" cy="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8" y="6973"/>
                                <a:ext cx="231" cy="16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95" y="6973"/>
                                <a:ext cx="1221" cy="166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" name="AutoShape 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56" y="7639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76" y="8371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76" y="8407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46" y="7545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82" y="8301"/>
                              <a:ext cx="231" cy="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7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4292" y="8007"/>
                            <a:ext cx="71" cy="8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6486" y="8007"/>
                            <a:ext cx="71" cy="8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left:0;text-align:left;margin-left:301.5pt;margin-top:1.35pt;width:193.25pt;height:110.1pt;z-index:251659264" coordorigin="3614,6973" coordsize="3865,2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3614;top:6974;width:337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28" type="#_x0000_t202" style="position:absolute;left:3972;top:8721;width:337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29" type="#_x0000_t202" style="position:absolute;left:7142;top:6973;width:337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dfwwgAAANo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tYwv+VcAPk+g4AAP//AwBQSwECLQAUAAYACAAAACEA2+H2y+4AAACFAQAAEwAAAAAAAAAAAAAA&#10;AAAAAAAAW0NvbnRlbnRfVHlwZXNdLnhtbFBLAQItABQABgAIAAAAIQBa9CxbvwAAABUBAAALAAAA&#10;AAAAAAAAAAAAAB8BAABfcmVscy8ucmVsc1BLAQItABQABgAIAAAAIQACKdfwwgAAANoAAAAPAAAA&#10;AAAAAAAAAAAAAAcCAABkcnMvZG93bnJldi54bWxQSwUGAAAAAAMAAwC3AAAA9gIAAAAA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2" o:spid="_x0000_s1030" type="#_x0000_t202" style="position:absolute;left:3851;top:7811;width:337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E</w:t>
                        </w:r>
                      </w:p>
                    </w:txbxContent>
                  </v:textbox>
                </v:shape>
                <v:shape id="Text Box 2" o:spid="_x0000_s1031" type="#_x0000_t202" style="position:absolute;left:6244;top:8713;width:337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2" type="#_x0000_t202" style="position:absolute;left:6616;top:7811;width:337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" strokecolor="white">
                  <v:textbox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oval id="Oval 10" o:spid="_x0000_s1033" style="position:absolute;left:4517;top:7384;width:1873;height:1053;rotation:-15257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" fillcolor="gray"/>
                <v:group id="Group 11" o:spid="_x0000_s1034" style="position:absolute;left:4156;top:7181;width:2986;height:1679" coordorigin="4156,7181" coordsize="2986,1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2" o:spid="_x0000_s1035" type="#_x0000_t32" style="position:absolute;left:4156;top:7603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  <v:group id="Group 13" o:spid="_x0000_s1036" style="position:absolute;left:4204;top:7181;width:2938;height:1679" coordorigin="1578,6973" coordsize="2938,1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AutoShape 14" o:spid="_x0000_s1037" type="#_x0000_t32" style="position:absolute;left:1578;top:6973;width:2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    <v:shape id="AutoShape 15" o:spid="_x0000_s1038" type="#_x0000_t32" style="position:absolute;left:1809;top:8640;width:1486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    <v:shape id="AutoShape 16" o:spid="_x0000_s1039" type="#_x0000_t32" style="position:absolute;left:1578;top:6973;width:231;height:16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    <v:shape id="AutoShape 17" o:spid="_x0000_s1040" type="#_x0000_t32" style="position:absolute;left:3295;top:6973;width:1221;height:16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  </v:group>
                  <v:shape id="AutoShape 18" o:spid="_x0000_s1041" type="#_x0000_t32" style="position:absolute;left:4156;top:7639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  <v:shape id="AutoShape 19" o:spid="_x0000_s1042" type="#_x0000_t32" style="position:absolute;left:4276;top:8371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6c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xbNunMMAAADbAAAADwAA&#10;AAAAAAAAAAAAAAAHAgAAZHJzL2Rvd25yZXYueG1sUEsFBgAAAAADAAMAtwAAAPcCAAAAAA==&#10;"/>
                  <v:shape id="AutoShape 20" o:spid="_x0000_s1043" type="#_x0000_t32" style="position:absolute;left:4276;top:8407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vbo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Slr26MMAAADbAAAADwAA&#10;AAAAAAAAAAAAAAAHAgAAZHJzL2Rvd25yZXYueG1sUEsFBgAAAAADAAMAtwAAAPcCAAAAAA==&#10;"/>
                  <v:shape id="AutoShape 21" o:spid="_x0000_s1044" type="#_x0000_t32" style="position:absolute;left:6746;top:7545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    <v:shape id="AutoShape 22" o:spid="_x0000_s1045" type="#_x0000_t32" style="position:absolute;left:6182;top:8301;width:231;height: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/v:group>
                <v:oval id="Oval 23" o:spid="_x0000_s1046" style="position:absolute;left:4292;top:8007;width:71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/>
                <v:oval id="Oval 24" o:spid="_x0000_s1047" style="position:absolute;left:6486;top:8007;width:71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Su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Rwb&#10;v8QfIPdvAAAA//8DAFBLAQItABQABgAIAAAAIQDb4fbL7gAAAIUBAAATAAAAAAAAAAAAAAAAAAAA&#10;AABbQ29udGVudF9UeXBlc10ueG1sUEsBAi0AFAAGAAgAAAAhAFr0LFu/AAAAFQEAAAsAAAAAAAAA&#10;AAAAAAAAHwEAAF9yZWxzLy5yZWxzUEsBAi0AFAAGAAgAAAAhAOKONK6+AAAA2wAAAA8AAAAAAAAA&#10;AAAAAAAABwIAAGRycy9kb3ducmV2LnhtbFBLBQYAAAAAAwADALcAAADyAgAAAAA=&#10;" fillcolor="black"/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 xml:space="preserve"> Bài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vi-VN"/>
        </w:rPr>
        <w:t xml:space="preserve"> 5 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(0,7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vi-VN"/>
        </w:rPr>
        <w:t>5đ)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u w:val="single"/>
          <w:lang w:val="vi-VN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</w:p>
    <w:p>
      <w:pPr>
        <w:ind w:left="390" w:hanging="390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H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ãy tính khoảng cách giữa hai 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 xml:space="preserve">điểm E và F bị ngăn cách bởi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một </w:t>
      </w:r>
      <w:r>
        <w:rPr>
          <w:rFonts w:ascii="Times New Roman" w:hAnsi="Times New Roman" w:cs="Times New Roman"/>
          <w:sz w:val="28"/>
          <w:szCs w:val="28"/>
          <w:lang w:val="nb-NO"/>
        </w:rPr>
        <w:t>đầm lầy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sz w:val="28"/>
          <w:szCs w:val="28"/>
          <w:lang w:val="nb-NO"/>
        </w:rPr>
        <w:t>biết AD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 xml:space="preserve"> //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BC và AD = 80m, BC = 70m.</w:t>
      </w:r>
    </w:p>
    <w:p>
      <w:pPr>
        <w:rPr>
          <w:rFonts w:ascii="Times New Roman" w:hAnsi="Times New Roman" w:cs="Times New Roman"/>
          <w:sz w:val="28"/>
          <w:szCs w:val="28"/>
          <w:lang w:val="nb-NO"/>
        </w:rPr>
      </w:pPr>
    </w:p>
    <w:p>
      <w:pPr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Bài</w:t>
      </w: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fr-FR"/>
        </w:rPr>
        <w:t xml:space="preserve"> 6 0,75đ)</w:t>
      </w:r>
      <w:r>
        <w:rPr>
          <w:rFonts w:ascii="Times New Roman" w:hAnsi="Times New Roman" w:cs="Times New Roman"/>
          <w:b/>
          <w:i/>
          <w:color w:val="000000"/>
          <w:sz w:val="28"/>
          <w:szCs w:val="28"/>
          <w:u w:val="single"/>
          <w:lang w:val="fr-FR"/>
        </w:rPr>
        <w:t>: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ách tính tiền nước sinh họat cho 1 người dùng như sau: mức 1 giá 7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000đ/1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 xml:space="preserve">3 </w:t>
      </w:r>
      <w:r>
        <w:rPr>
          <w:rFonts w:ascii="Times New Roman" w:hAnsi="Times New Roman" w:cs="Times New Roman"/>
          <w:sz w:val="28"/>
          <w:szCs w:val="28"/>
          <w:lang w:val="vi-VN"/>
        </w:rPr>
        <w:t>cho 4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ước đầu tiên; mức 2 giá 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000đ/1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3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ước tiếp theo; mức 3 giá 1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500đ/1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o số 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ước còn lại. Tháng 1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>/2019 gia đình bạn Hưng có 2 người đã dùng tổng cộng hết 20m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ước. Hỏi gia đình bạn Hưng phải trả bao nhiêu tiền nước sinh hoạt ?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u w:val="single"/>
          <w:lang w:val="pt-BR"/>
        </w:rPr>
        <w:lastRenderedPageBreak/>
        <w:t>Bài 7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>(2,75đ)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Cho tam giác ABC có ba góc nhọn (AB &lt; AC). Gọi M, N, K lần lượt là trung điểm của AB, BC và AC.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/ Chứng minh tứ giác MKNB là hình bình hành.</w:t>
      </w:r>
    </w:p>
    <w:p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/ Vẽ đường cao AH của tam giác ABC. Gọi I là điểm đối xứng của H qua M. Tứ giác IAHB là hình gì? Vì sao?</w:t>
      </w:r>
    </w:p>
    <w:p>
      <w:pPr>
        <w:tabs>
          <w:tab w:val="left" w:pos="774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/ Chứng minh: góc HMK bằng góc NKM.</w:t>
      </w:r>
    </w:p>
    <w:p/>
    <w:sectPr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0E4FDD-7125-4B6D-9E76-CD0BE9431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pPr>
      <w:spacing w:after="0" w:line="240" w:lineRule="auto"/>
      <w:ind w:left="720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3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1-12-30T01:16:00Z</dcterms:created>
  <dcterms:modified xsi:type="dcterms:W3CDTF">2021-12-30T01:16:00Z</dcterms:modified>
</cp:coreProperties>
</file>